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61" r:id="rId4"/>
    <p:sldId id="259" r:id="rId5"/>
    <p:sldId id="260" r:id="rId6"/>
    <p:sldId id="262" r:id="rId7"/>
    <p:sldId id="258" r:id="rId8"/>
    <p:sldId id="263" r:id="rId9"/>
    <p:sldId id="264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6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0AE009-C5B3-4432-BDA2-89B963C286DC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087FC7-65F6-4630-929D-1A78E04D400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9432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8093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2534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2043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22467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2155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80759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00238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52348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087FC7-65F6-4630-929D-1A78E04D4007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4385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8E2D98C-AD07-4E44-AA93-D350FBAAF6E7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6E83D48-44BE-4563-B00B-16999667BCF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25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2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jpeg"/><Relationship Id="rId7" Type="http://schemas.openxmlformats.org/officeDocument/2006/relationships/image" Target="../media/image3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10" Type="http://schemas.openxmlformats.org/officeDocument/2006/relationships/hyperlink" Target="http://www.bcmath.ca/" TargetMode="External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6.bin"/><Relationship Id="rId22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apter 3.1 </a:t>
            </a:r>
            <a:br>
              <a:rPr lang="en-CA" dirty="0"/>
            </a:br>
            <a:r>
              <a:rPr lang="en-CA" dirty="0"/>
              <a:t>What are Percentages?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1632858" y="4648200"/>
            <a:ext cx="320040" cy="32004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381000" y="3048000"/>
            <a:ext cx="3200400" cy="32004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381000" y="3048000"/>
            <a:ext cx="1600200" cy="32004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96200" cy="715962"/>
          </a:xfrm>
        </p:spPr>
        <p:txBody>
          <a:bodyPr/>
          <a:lstStyle/>
          <a:p>
            <a:r>
              <a:rPr lang="en-CA" dirty="0"/>
              <a:t>What are Percentages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066800"/>
            <a:ext cx="8686800" cy="1828800"/>
          </a:xfrm>
        </p:spPr>
        <p:txBody>
          <a:bodyPr/>
          <a:lstStyle/>
          <a:p>
            <a:r>
              <a:rPr lang="en-CA" dirty="0"/>
              <a:t>Percentages are like fractions and are used to represent how much out of 100</a:t>
            </a:r>
          </a:p>
          <a:p>
            <a:r>
              <a:rPr lang="en-CA" dirty="0"/>
              <a:t>When representing percentages using “area”, we divide the “whole” unit into 100 little boxes</a:t>
            </a:r>
          </a:p>
          <a:p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384048" y="3044952"/>
            <a:ext cx="3200400" cy="3200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381000" y="4645152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7360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9364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31368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3372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95376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7380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9384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91388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33928" y="3048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81000" y="49682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81000" y="52882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81000" y="56083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81000" y="59283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81000" y="43281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81000" y="40081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81000" y="36880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81000" y="33680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ontent Placeholder 2"/>
          <p:cNvSpPr txBox="1">
            <a:spLocks/>
          </p:cNvSpPr>
          <p:nvPr/>
        </p:nvSpPr>
        <p:spPr>
          <a:xfrm>
            <a:off x="3733800" y="2895600"/>
            <a:ext cx="4800600" cy="3733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 “whole” box is shaded, then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00% of the area is shaded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shad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lf of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box, then 50% of the area is shaded</a:t>
            </a:r>
            <a:endParaRPr lang="en-CA" sz="2400" dirty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only one unit is shaded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n 1% of the area is shaded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038600" y="3352800"/>
            <a:ext cx="43434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3" name="Rectangle 32"/>
          <p:cNvSpPr/>
          <p:nvPr/>
        </p:nvSpPr>
        <p:spPr>
          <a:xfrm>
            <a:off x="4038600" y="4495800"/>
            <a:ext cx="4495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5" name="Rectangle 34"/>
          <p:cNvSpPr/>
          <p:nvPr/>
        </p:nvSpPr>
        <p:spPr>
          <a:xfrm>
            <a:off x="3962400" y="5334000"/>
            <a:ext cx="4495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0" grpId="0" animBg="1"/>
      <p:bldP spid="30" grpId="1" animBg="1"/>
      <p:bldP spid="32" grpId="0" animBg="1"/>
      <p:bldP spid="32" grpId="1" animBg="1"/>
      <p:bldP spid="4" grpId="0" animBg="1"/>
      <p:bldP spid="31" grpId="0" animBg="1"/>
      <p:bldP spid="33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411480" y="3429000"/>
            <a:ext cx="1889760" cy="321564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639762"/>
          </a:xfrm>
        </p:spPr>
        <p:txBody>
          <a:bodyPr/>
          <a:lstStyle/>
          <a:p>
            <a:r>
              <a:rPr lang="en-CA" dirty="0"/>
              <a:t>Fractions as Percentag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14400"/>
            <a:ext cx="8229600" cy="2438400"/>
          </a:xfrm>
        </p:spPr>
        <p:txBody>
          <a:bodyPr/>
          <a:lstStyle/>
          <a:p>
            <a:pPr lvl="0">
              <a:defRPr/>
            </a:pPr>
            <a:r>
              <a:rPr lang="en-CA" dirty="0"/>
              <a:t>Every fraction can be represented using percentages</a:t>
            </a:r>
          </a:p>
          <a:p>
            <a:pPr lvl="0">
              <a:defRPr/>
            </a:pPr>
            <a:r>
              <a:rPr lang="en-CA" dirty="0"/>
              <a:t>One method is to set the denominator to 100 by dividing the box into 100 units</a:t>
            </a:r>
          </a:p>
          <a:p>
            <a:pPr lvl="0">
              <a:defRPr/>
            </a:pPr>
            <a:r>
              <a:rPr lang="en-CA" dirty="0"/>
              <a:t>If the area can not be divided into 100 units, then just divide the numerator by the denominator</a:t>
            </a:r>
          </a:p>
          <a:p>
            <a:pPr lvl="0">
              <a:defRPr/>
            </a:pPr>
            <a:endParaRPr lang="en-CA" dirty="0"/>
          </a:p>
          <a:p>
            <a:endParaRPr lang="en-CA" dirty="0"/>
          </a:p>
        </p:txBody>
      </p:sp>
      <p:sp>
        <p:nvSpPr>
          <p:cNvPr id="5" name="Rectangle 4"/>
          <p:cNvSpPr/>
          <p:nvPr/>
        </p:nvSpPr>
        <p:spPr>
          <a:xfrm>
            <a:off x="384048" y="3425952"/>
            <a:ext cx="3200400" cy="3200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381000" y="5026152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7360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9364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31368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3372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5376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27380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9384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1388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233928" y="34290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81000" y="53492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81000" y="56692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" y="59893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81000" y="63093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1000" y="47091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81000" y="43891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81000" y="40690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81000" y="37490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840480" y="3386138"/>
          <a:ext cx="548640" cy="114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3386138"/>
                        <a:ext cx="548640" cy="1149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291648" y="3370898"/>
          <a:ext cx="130143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648" y="3370898"/>
                        <a:ext cx="1301432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683568" y="3670300"/>
          <a:ext cx="14620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568" y="3670300"/>
                        <a:ext cx="1462087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847465" y="4635818"/>
          <a:ext cx="5969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465" y="4635818"/>
                        <a:ext cx="596900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322128" y="4620578"/>
          <a:ext cx="130143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128" y="4620578"/>
                        <a:ext cx="1301432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689283" y="4919980"/>
          <a:ext cx="1463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283" y="4919980"/>
                        <a:ext cx="14636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381000" y="3425952"/>
            <a:ext cx="3203448" cy="3203448"/>
            <a:chOff x="381000" y="3425952"/>
            <a:chExt cx="3203448" cy="3203448"/>
          </a:xfrm>
        </p:grpSpPr>
        <p:sp>
          <p:nvSpPr>
            <p:cNvPr id="33" name="Rectangle 32"/>
            <p:cNvSpPr/>
            <p:nvPr/>
          </p:nvSpPr>
          <p:spPr>
            <a:xfrm>
              <a:off x="384048" y="3425952"/>
              <a:ext cx="3200400" cy="32004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81000" y="5026152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953768" y="34290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Rectangle 30"/>
          <p:cNvSpPr/>
          <p:nvPr/>
        </p:nvSpPr>
        <p:spPr>
          <a:xfrm>
            <a:off x="365760" y="3429000"/>
            <a:ext cx="1584960" cy="158496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52" name="Group 51"/>
          <p:cNvGrpSpPr/>
          <p:nvPr/>
        </p:nvGrpSpPr>
        <p:grpSpPr>
          <a:xfrm>
            <a:off x="384048" y="3425952"/>
            <a:ext cx="3200400" cy="3218688"/>
            <a:chOff x="384048" y="3425952"/>
            <a:chExt cx="3200400" cy="3218688"/>
          </a:xfrm>
        </p:grpSpPr>
        <p:sp>
          <p:nvSpPr>
            <p:cNvPr id="53" name="Rectangle 52"/>
            <p:cNvSpPr/>
            <p:nvPr/>
          </p:nvSpPr>
          <p:spPr>
            <a:xfrm>
              <a:off x="384048" y="3425952"/>
              <a:ext cx="3200400" cy="32004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1420368" y="34290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487168" y="344424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Rectangle 55"/>
          <p:cNvSpPr/>
          <p:nvPr/>
        </p:nvSpPr>
        <p:spPr>
          <a:xfrm>
            <a:off x="396240" y="3413760"/>
            <a:ext cx="1051560" cy="321564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3852545" y="5672455"/>
          <a:ext cx="10445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545" y="5672455"/>
                        <a:ext cx="1044575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4699000" y="5971223"/>
          <a:ext cx="164084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457200" imgH="177480" progId="Equation.DSMT4">
                  <p:embed/>
                </p:oleObj>
              </mc:Choice>
              <mc:Fallback>
                <p:oleObj name="Equation" r:id="rId18" imgW="45720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971223"/>
                        <a:ext cx="164084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6169978" y="5849303"/>
          <a:ext cx="17700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558720" imgH="215640" progId="Equation.DSMT4">
                  <p:embed/>
                </p:oleObj>
              </mc:Choice>
              <mc:Fallback>
                <p:oleObj name="Equation" r:id="rId20" imgW="558720" imgH="21564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978" y="5849303"/>
                        <a:ext cx="17700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2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5" grpId="0" animBg="1"/>
      <p:bldP spid="31" grpId="0" animBg="1"/>
      <p:bldP spid="31" grpId="1" animBg="1"/>
      <p:bldP spid="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6362700" y="5105400"/>
            <a:ext cx="716280" cy="731520"/>
          </a:xfrm>
          <a:prstGeom prst="rect">
            <a:avLst/>
          </a:prstGeom>
          <a:solidFill>
            <a:srgbClr val="FF0000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915400" cy="1020762"/>
          </a:xfrm>
        </p:spPr>
        <p:txBody>
          <a:bodyPr/>
          <a:lstStyle/>
          <a:p>
            <a:r>
              <a:rPr lang="en-CA" dirty="0"/>
              <a:t>Ex: Represent each area and fraction as a percentage: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6700" y="1299210"/>
          <a:ext cx="831885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17160" imgH="393480" progId="Equation.DSMT4">
                  <p:embed/>
                </p:oleObj>
              </mc:Choice>
              <mc:Fallback>
                <p:oleObj name="Equation" r:id="rId4" imgW="317160" imgH="39348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210"/>
                        <a:ext cx="831885" cy="941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1900238" y="1298575"/>
          <a:ext cx="11303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1298575"/>
                        <a:ext cx="11303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3713480" y="1298575"/>
          <a:ext cx="1196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480" y="1298575"/>
                        <a:ext cx="11969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587682" y="1298575"/>
          <a:ext cx="1196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682" y="1298575"/>
                        <a:ext cx="11969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542213" y="1298575"/>
          <a:ext cx="10969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1298575"/>
                        <a:ext cx="1096962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454660" y="4325620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454660" y="4312920"/>
            <a:ext cx="1003300" cy="1511300"/>
          </a:xfrm>
          <a:prstGeom prst="rect">
            <a:avLst/>
          </a:prstGeom>
          <a:solidFill>
            <a:srgbClr val="0070C0">
              <a:alpha val="5686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454660" y="4325620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8336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3238500" y="4312920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9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3238500" y="4312920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3238500" y="4300220"/>
            <a:ext cx="1676400" cy="1130300"/>
          </a:xfrm>
          <a:prstGeom prst="rect">
            <a:avLst/>
          </a:prstGeom>
          <a:solidFill>
            <a:srgbClr val="0070C0">
              <a:alpha val="5686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1" name="Table 40"/>
          <p:cNvGraphicFramePr>
            <a:graphicFrameLocks noGrp="1"/>
          </p:cNvGraphicFramePr>
          <p:nvPr/>
        </p:nvGraphicFramePr>
        <p:xfrm>
          <a:off x="5985193" y="4353243"/>
          <a:ext cx="1819705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39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39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39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39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39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71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184150" y="3862388"/>
          <a:ext cx="565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15640" imgH="203040" progId="Equation.DSMT4">
                  <p:embed/>
                </p:oleObj>
              </mc:Choice>
              <mc:Fallback>
                <p:oleObj name="Equation" r:id="rId14" imgW="215640" imgH="20304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862388"/>
                        <a:ext cx="5651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2960688" y="3886200"/>
          <a:ext cx="665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886200"/>
                        <a:ext cx="6651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5632450" y="3948113"/>
          <a:ext cx="798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304560" imgH="203040" progId="Equation.DSMT4">
                  <p:embed/>
                </p:oleObj>
              </mc:Choice>
              <mc:Fallback>
                <p:oleObj name="Equation" r:id="rId18" imgW="304560" imgH="20304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948113"/>
                        <a:ext cx="7985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31775" y="2481263"/>
          <a:ext cx="1422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444240" imgH="177480" progId="Equation.DSMT4">
                  <p:embed/>
                </p:oleObj>
              </mc:Choice>
              <mc:Fallback>
                <p:oleObj name="Equation" r:id="rId20" imgW="444240" imgH="177480" progId="Equation.DSMT4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481263"/>
                        <a:ext cx="14224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106295" y="2481263"/>
          <a:ext cx="1422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444240" imgH="177480" progId="Equation.DSMT4">
                  <p:embed/>
                </p:oleObj>
              </mc:Choice>
              <mc:Fallback>
                <p:oleObj name="Equation" r:id="rId22" imgW="444240" imgH="17748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295" y="2481263"/>
                        <a:ext cx="14224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3962400" y="2481263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457200" imgH="177480" progId="Equation.DSMT4">
                  <p:embed/>
                </p:oleObj>
              </mc:Choice>
              <mc:Fallback>
                <p:oleObj name="Equation" r:id="rId24" imgW="457200" imgH="177480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1263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5818505" y="2435543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457200" imgH="177480" progId="Equation.DSMT4">
                  <p:embed/>
                </p:oleObj>
              </mc:Choice>
              <mc:Fallback>
                <p:oleObj name="Equation" r:id="rId26" imgW="457200" imgH="177480" progId="Equation.DSMT4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505" y="2435543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7628890" y="2405063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457200" imgH="177480" progId="Equation.DSMT4">
                  <p:embed/>
                </p:oleObj>
              </mc:Choice>
              <mc:Fallback>
                <p:oleObj name="Equation" r:id="rId28" imgW="457200" imgH="17748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890" y="2405063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508635" y="6016943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" y="6016943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3370580" y="5955983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457200" imgH="177480" progId="Equation.DSMT4">
                  <p:embed/>
                </p:oleObj>
              </mc:Choice>
              <mc:Fallback>
                <p:oleObj name="Equation" r:id="rId32" imgW="457200" imgH="177480" progId="Equation.DSMT4">
                  <p:embed/>
                  <p:pic>
                    <p:nvPicPr>
                      <p:cNvPr id="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580" y="5955983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5988685" y="5925503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457200" imgH="177480" progId="Equation.DSMT4">
                  <p:embed/>
                </p:oleObj>
              </mc:Choice>
              <mc:Fallback>
                <p:oleObj name="Equation" r:id="rId34" imgW="457200" imgH="177480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685" y="5925503"/>
                        <a:ext cx="14620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6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504040" y="3947886"/>
            <a:ext cx="172360" cy="166914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Fractional Percentag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7640" y="853440"/>
            <a:ext cx="8503920" cy="2590800"/>
          </a:xfrm>
        </p:spPr>
        <p:txBody>
          <a:bodyPr/>
          <a:lstStyle/>
          <a:p>
            <a:r>
              <a:rPr lang="en-CA" dirty="0"/>
              <a:t>When the little unit boxes are partially covered, we need to use fractional percentages</a:t>
            </a:r>
          </a:p>
          <a:p>
            <a:r>
              <a:rPr lang="en-CA" dirty="0"/>
              <a:t>¾ of this 1% box is shaded, which is 0.75% (NOT 75%)</a:t>
            </a:r>
          </a:p>
        </p:txBody>
      </p:sp>
      <p:sp>
        <p:nvSpPr>
          <p:cNvPr id="4" name="Rectangle 3"/>
          <p:cNvSpPr/>
          <p:nvPr/>
        </p:nvSpPr>
        <p:spPr>
          <a:xfrm>
            <a:off x="1504044" y="3779157"/>
            <a:ext cx="320040" cy="166914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54000" y="3467100"/>
            <a:ext cx="1257300" cy="32004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257048" y="3464052"/>
            <a:ext cx="3200400" cy="3200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>
            <a:off x="254000" y="5064252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4660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6664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8668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50672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82676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4680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6684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78688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106928" y="34671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54000" y="53873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4000" y="57073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54000" y="60274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4000" y="63474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4000" y="47472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54000" y="44272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54000" y="41071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54000" y="37871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1409702" y="3706586"/>
            <a:ext cx="548640" cy="544286"/>
          </a:xfrm>
          <a:prstGeom prst="ellipse">
            <a:avLst/>
          </a:prstGeom>
          <a:noFill/>
          <a:ln w="412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2" name="Group 31"/>
          <p:cNvGrpSpPr/>
          <p:nvPr/>
        </p:nvGrpSpPr>
        <p:grpSpPr>
          <a:xfrm>
            <a:off x="1507672" y="3788227"/>
            <a:ext cx="326572" cy="326573"/>
            <a:chOff x="3684814" y="3276599"/>
            <a:chExt cx="549729" cy="555176"/>
          </a:xfrm>
        </p:grpSpPr>
        <p:sp>
          <p:nvSpPr>
            <p:cNvPr id="33" name="Rectangle 32"/>
            <p:cNvSpPr/>
            <p:nvPr/>
          </p:nvSpPr>
          <p:spPr>
            <a:xfrm>
              <a:off x="3684814" y="3276599"/>
              <a:ext cx="548640" cy="5486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692068" y="3537857"/>
              <a:ext cx="275775" cy="293918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692073" y="3278414"/>
              <a:ext cx="542470" cy="25944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684814" y="3276598"/>
            <a:ext cx="985157" cy="1017815"/>
            <a:chOff x="3684814" y="3276599"/>
            <a:chExt cx="549729" cy="555176"/>
          </a:xfrm>
        </p:grpSpPr>
        <p:sp>
          <p:nvSpPr>
            <p:cNvPr id="28" name="Rectangle 27"/>
            <p:cNvSpPr/>
            <p:nvPr/>
          </p:nvSpPr>
          <p:spPr>
            <a:xfrm>
              <a:off x="3684814" y="3276599"/>
              <a:ext cx="548640" cy="5486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692068" y="3537857"/>
              <a:ext cx="275775" cy="293918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692073" y="3278414"/>
              <a:ext cx="542470" cy="25944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3688080" y="4572000"/>
            <a:ext cx="43380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total area of all the shaded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region will be 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642293" y="4954905"/>
          <a:ext cx="1363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293" y="4954905"/>
                        <a:ext cx="13636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6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673 0.02477 L -3.33333E-6 1.48148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00" y="-130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2.59259E-6 L 0.27569 -0.0247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00" y="-1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1480" y="137160"/>
            <a:ext cx="8229600" cy="975360"/>
          </a:xfrm>
        </p:spPr>
        <p:txBody>
          <a:bodyPr/>
          <a:lstStyle/>
          <a:p>
            <a:pPr>
              <a:buNone/>
            </a:pPr>
            <a:r>
              <a:rPr lang="en-CA" dirty="0"/>
              <a:t>Ex: What percentage of the 100 grid boxes are shaded? 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223520" y="675132"/>
            <a:ext cx="2565400" cy="2601468"/>
            <a:chOff x="254000" y="3464052"/>
            <a:chExt cx="3203448" cy="3203448"/>
          </a:xfrm>
        </p:grpSpPr>
        <p:sp>
          <p:nvSpPr>
            <p:cNvPr id="4" name="Rectangle 3"/>
            <p:cNvSpPr/>
            <p:nvPr/>
          </p:nvSpPr>
          <p:spPr>
            <a:xfrm>
              <a:off x="1504040" y="3947886"/>
              <a:ext cx="172360" cy="16691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504044" y="3779157"/>
              <a:ext cx="320040" cy="16691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54000" y="3467100"/>
              <a:ext cx="1239520" cy="1912620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57048" y="3464052"/>
              <a:ext cx="3200400" cy="3200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54000" y="5064252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4660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86664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668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50672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82676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14680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46684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8688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10692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54000" y="538734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54000" y="570738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54000" y="602742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54000" y="634746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54000" y="474726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54000" y="442722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54000" y="410718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254000" y="378714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1409702" y="3706586"/>
              <a:ext cx="548640" cy="544286"/>
            </a:xfrm>
            <a:prstGeom prst="ellipse">
              <a:avLst/>
            </a:prstGeom>
            <a:noFill/>
            <a:ln w="412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1507672" y="3788225"/>
              <a:ext cx="325925" cy="322728"/>
              <a:chOff x="3684814" y="3276599"/>
              <a:chExt cx="548640" cy="548640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684814" y="3276599"/>
                <a:ext cx="548640" cy="5486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3692072" y="3278414"/>
                <a:ext cx="255615" cy="253711"/>
              </a:xfrm>
              <a:prstGeom prst="rect">
                <a:avLst/>
              </a:prstGeom>
              <a:solidFill>
                <a:srgbClr val="FF00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2953291" y="1188715"/>
            <a:ext cx="983205" cy="1005832"/>
            <a:chOff x="3684814" y="3276599"/>
            <a:chExt cx="548640" cy="548640"/>
          </a:xfrm>
        </p:grpSpPr>
        <p:sp>
          <p:nvSpPr>
            <p:cNvPr id="32" name="Rectangle 31"/>
            <p:cNvSpPr/>
            <p:nvPr/>
          </p:nvSpPr>
          <p:spPr>
            <a:xfrm>
              <a:off x="3684814" y="3276599"/>
              <a:ext cx="548640" cy="5486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692073" y="3278414"/>
              <a:ext cx="272364" cy="25944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37" name="Straight Arrow Connector 36"/>
          <p:cNvCxnSpPr>
            <a:stCxn id="26" idx="6"/>
            <a:endCxn id="32" idx="1"/>
          </p:cNvCxnSpPr>
          <p:nvPr/>
        </p:nvCxnSpPr>
        <p:spPr>
          <a:xfrm>
            <a:off x="1588399" y="1093093"/>
            <a:ext cx="1364895" cy="598538"/>
          </a:xfrm>
          <a:prstGeom prst="straightConnector1">
            <a:avLst/>
          </a:prstGeom>
          <a:ln w="139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4643120" y="705612"/>
            <a:ext cx="2565400" cy="2601468"/>
            <a:chOff x="254000" y="3464052"/>
            <a:chExt cx="3203448" cy="3203448"/>
          </a:xfrm>
        </p:grpSpPr>
        <p:sp>
          <p:nvSpPr>
            <p:cNvPr id="41" name="Rectangle 40"/>
            <p:cNvSpPr/>
            <p:nvPr/>
          </p:nvSpPr>
          <p:spPr>
            <a:xfrm>
              <a:off x="1504040" y="3947886"/>
              <a:ext cx="172360" cy="16691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504044" y="3779157"/>
              <a:ext cx="320040" cy="16691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54000" y="3467100"/>
              <a:ext cx="1281379" cy="1267447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57048" y="3464052"/>
              <a:ext cx="3200400" cy="3200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254000" y="5064252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54660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86664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18668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50672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82676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14680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246684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278688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10692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54000" y="538734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54000" y="570738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54000" y="602742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54000" y="634746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54000" y="474726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54000" y="442722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54000" y="410718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54000" y="378714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1409702" y="3706586"/>
              <a:ext cx="548640" cy="544286"/>
            </a:xfrm>
            <a:prstGeom prst="ellipse">
              <a:avLst/>
            </a:prstGeom>
            <a:noFill/>
            <a:ln w="412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1507672" y="3788225"/>
              <a:ext cx="325925" cy="322728"/>
              <a:chOff x="3684814" y="3276599"/>
              <a:chExt cx="548640" cy="548640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3684814" y="3276599"/>
                <a:ext cx="548640" cy="5486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3692072" y="3278412"/>
                <a:ext cx="188877" cy="535521"/>
              </a:xfrm>
              <a:prstGeom prst="rect">
                <a:avLst/>
              </a:prstGeom>
              <a:solidFill>
                <a:srgbClr val="FF00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grpSp>
        <p:nvGrpSpPr>
          <p:cNvPr id="67" name="Group 66"/>
          <p:cNvGrpSpPr/>
          <p:nvPr/>
        </p:nvGrpSpPr>
        <p:grpSpPr>
          <a:xfrm>
            <a:off x="7372891" y="1219195"/>
            <a:ext cx="983205" cy="1005832"/>
            <a:chOff x="3684814" y="3276599"/>
            <a:chExt cx="548640" cy="548640"/>
          </a:xfrm>
        </p:grpSpPr>
        <p:sp>
          <p:nvSpPr>
            <p:cNvPr id="68" name="Rectangle 67"/>
            <p:cNvSpPr/>
            <p:nvPr/>
          </p:nvSpPr>
          <p:spPr>
            <a:xfrm>
              <a:off x="3684814" y="3276599"/>
              <a:ext cx="548640" cy="5486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3692073" y="3278414"/>
              <a:ext cx="173149" cy="54198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70" name="Straight Arrow Connector 69"/>
          <p:cNvCxnSpPr>
            <a:stCxn id="63" idx="6"/>
            <a:endCxn id="68" idx="1"/>
          </p:cNvCxnSpPr>
          <p:nvPr/>
        </p:nvCxnSpPr>
        <p:spPr>
          <a:xfrm>
            <a:off x="6007999" y="1123573"/>
            <a:ext cx="1364895" cy="598538"/>
          </a:xfrm>
          <a:prstGeom prst="straightConnector1">
            <a:avLst/>
          </a:prstGeom>
          <a:ln w="139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238760" y="3845052"/>
            <a:ext cx="2577598" cy="2601468"/>
            <a:chOff x="254000" y="3464052"/>
            <a:chExt cx="3218680" cy="3203448"/>
          </a:xfrm>
        </p:grpSpPr>
        <p:sp>
          <p:nvSpPr>
            <p:cNvPr id="146" name="Rectangle 145"/>
            <p:cNvSpPr/>
            <p:nvPr/>
          </p:nvSpPr>
          <p:spPr>
            <a:xfrm>
              <a:off x="1516349" y="5053578"/>
              <a:ext cx="1956331" cy="127612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504040" y="3947886"/>
              <a:ext cx="172360" cy="16691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504044" y="3779157"/>
              <a:ext cx="320040" cy="16691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254000" y="3467098"/>
              <a:ext cx="1239520" cy="286260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257048" y="3464052"/>
              <a:ext cx="3200400" cy="3200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254000" y="5064252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54660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86664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118668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150672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182676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214680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246684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278688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310692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254000" y="538734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254000" y="570738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254000" y="602742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254000" y="634746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254000" y="474726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54000" y="442722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54000" y="410718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254000" y="378714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Oval 93"/>
            <p:cNvSpPr/>
            <p:nvPr/>
          </p:nvSpPr>
          <p:spPr>
            <a:xfrm>
              <a:off x="1409702" y="3706586"/>
              <a:ext cx="548640" cy="544286"/>
            </a:xfrm>
            <a:prstGeom prst="ellipse">
              <a:avLst/>
            </a:prstGeom>
            <a:noFill/>
            <a:ln w="412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507672" y="3788225"/>
              <a:ext cx="325925" cy="322728"/>
              <a:chOff x="3684814" y="3276599"/>
              <a:chExt cx="548640" cy="548640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3684814" y="3276599"/>
                <a:ext cx="548640" cy="5486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3692072" y="3278412"/>
                <a:ext cx="410449" cy="277636"/>
              </a:xfrm>
              <a:prstGeom prst="rect">
                <a:avLst/>
              </a:prstGeom>
              <a:solidFill>
                <a:srgbClr val="FF00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2968531" y="4358635"/>
            <a:ext cx="983205" cy="1005832"/>
            <a:chOff x="3684814" y="3276599"/>
            <a:chExt cx="548640" cy="548640"/>
          </a:xfrm>
        </p:grpSpPr>
        <p:sp>
          <p:nvSpPr>
            <p:cNvPr id="99" name="Rectangle 98"/>
            <p:cNvSpPr/>
            <p:nvPr/>
          </p:nvSpPr>
          <p:spPr>
            <a:xfrm>
              <a:off x="3684814" y="3276599"/>
              <a:ext cx="548640" cy="5486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3692073" y="3278414"/>
              <a:ext cx="391421" cy="25944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101" name="Straight Arrow Connector 100"/>
          <p:cNvCxnSpPr>
            <a:stCxn id="94" idx="6"/>
            <a:endCxn id="99" idx="1"/>
          </p:cNvCxnSpPr>
          <p:nvPr/>
        </p:nvCxnSpPr>
        <p:spPr>
          <a:xfrm>
            <a:off x="1603639" y="4263013"/>
            <a:ext cx="1364895" cy="598538"/>
          </a:xfrm>
          <a:prstGeom prst="straightConnector1">
            <a:avLst/>
          </a:prstGeom>
          <a:ln w="139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" name="Group 101"/>
          <p:cNvGrpSpPr/>
          <p:nvPr/>
        </p:nvGrpSpPr>
        <p:grpSpPr>
          <a:xfrm>
            <a:off x="4627880" y="3814572"/>
            <a:ext cx="2565400" cy="2601468"/>
            <a:chOff x="254000" y="3464052"/>
            <a:chExt cx="3203448" cy="3203448"/>
          </a:xfrm>
        </p:grpSpPr>
        <p:sp>
          <p:nvSpPr>
            <p:cNvPr id="147" name="Rectangle 146"/>
            <p:cNvSpPr/>
            <p:nvPr/>
          </p:nvSpPr>
          <p:spPr>
            <a:xfrm>
              <a:off x="1529036" y="5091111"/>
              <a:ext cx="1224288" cy="1576388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1504040" y="3947886"/>
              <a:ext cx="172360" cy="16691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1504044" y="3779157"/>
              <a:ext cx="320040" cy="16691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254000" y="3467098"/>
              <a:ext cx="1224288" cy="3162867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257048" y="3464052"/>
              <a:ext cx="3200400" cy="3200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7" name="Straight Connector 106"/>
            <p:cNvCxnSpPr/>
            <p:nvPr/>
          </p:nvCxnSpPr>
          <p:spPr>
            <a:xfrm>
              <a:off x="254000" y="5064252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54660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86664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118668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150672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182676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214680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246684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278688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3106928" y="3467100"/>
              <a:ext cx="0" cy="3200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54000" y="538734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54000" y="570738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54000" y="602742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54000" y="634746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254000" y="474726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54000" y="442722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254000" y="410718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54000" y="3787140"/>
              <a:ext cx="3200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Oval 124"/>
            <p:cNvSpPr/>
            <p:nvPr/>
          </p:nvSpPr>
          <p:spPr>
            <a:xfrm>
              <a:off x="1409702" y="3706586"/>
              <a:ext cx="548640" cy="544286"/>
            </a:xfrm>
            <a:prstGeom prst="ellipse">
              <a:avLst/>
            </a:prstGeom>
            <a:noFill/>
            <a:ln w="412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1507672" y="3788225"/>
              <a:ext cx="326572" cy="322728"/>
              <a:chOff x="3684814" y="3276599"/>
              <a:chExt cx="549729" cy="548640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3684814" y="3276599"/>
                <a:ext cx="548640" cy="5486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3692072" y="3278414"/>
                <a:ext cx="542471" cy="249599"/>
              </a:xfrm>
              <a:prstGeom prst="rect">
                <a:avLst/>
              </a:prstGeom>
              <a:solidFill>
                <a:srgbClr val="FF00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grpSp>
        <p:nvGrpSpPr>
          <p:cNvPr id="129" name="Group 128"/>
          <p:cNvGrpSpPr/>
          <p:nvPr/>
        </p:nvGrpSpPr>
        <p:grpSpPr>
          <a:xfrm>
            <a:off x="7357654" y="4328155"/>
            <a:ext cx="985157" cy="1005832"/>
            <a:chOff x="3684814" y="3276599"/>
            <a:chExt cx="549729" cy="548640"/>
          </a:xfrm>
        </p:grpSpPr>
        <p:sp>
          <p:nvSpPr>
            <p:cNvPr id="130" name="Rectangle 129"/>
            <p:cNvSpPr/>
            <p:nvPr/>
          </p:nvSpPr>
          <p:spPr>
            <a:xfrm>
              <a:off x="3684814" y="3276599"/>
              <a:ext cx="548640" cy="5486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3692073" y="3278414"/>
              <a:ext cx="542470" cy="20676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132" name="Straight Arrow Connector 131"/>
          <p:cNvCxnSpPr>
            <a:stCxn id="125" idx="6"/>
            <a:endCxn id="130" idx="1"/>
          </p:cNvCxnSpPr>
          <p:nvPr/>
        </p:nvCxnSpPr>
        <p:spPr>
          <a:xfrm>
            <a:off x="5992759" y="4232533"/>
            <a:ext cx="1364895" cy="598538"/>
          </a:xfrm>
          <a:prstGeom prst="straightConnector1">
            <a:avLst/>
          </a:prstGeom>
          <a:ln w="139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8020050" y="1231900"/>
            <a:ext cx="0" cy="984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H="1">
            <a:off x="3460137" y="4349262"/>
            <a:ext cx="0" cy="10025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flipH="1">
            <a:off x="3682387" y="4349262"/>
            <a:ext cx="0" cy="10025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flipH="1">
            <a:off x="3225187" y="4361962"/>
            <a:ext cx="0" cy="10025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flipH="1">
            <a:off x="2984501" y="4838700"/>
            <a:ext cx="958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flipH="1">
            <a:off x="7369464" y="4492337"/>
            <a:ext cx="958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flipH="1">
            <a:off x="7362536" y="4693228"/>
            <a:ext cx="958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flipH="1">
            <a:off x="7376391" y="4901046"/>
            <a:ext cx="958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flipH="1">
            <a:off x="7376392" y="5108864"/>
            <a:ext cx="95884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807970" y="2603500"/>
          <a:ext cx="16652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970" y="2603500"/>
                        <a:ext cx="16652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2"/>
          <p:cNvGraphicFramePr>
            <a:graphicFrameLocks noChangeAspect="1"/>
          </p:cNvGraphicFramePr>
          <p:nvPr/>
        </p:nvGraphicFramePr>
        <p:xfrm>
          <a:off x="7214553" y="2471103"/>
          <a:ext cx="18288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71320" imgH="215640" progId="Equation.DSMT4">
                  <p:embed/>
                </p:oleObj>
              </mc:Choice>
              <mc:Fallback>
                <p:oleObj name="Equation" r:id="rId6" imgW="571320" imgH="215640" progId="Equation.DSMT4">
                  <p:embed/>
                  <p:pic>
                    <p:nvPicPr>
                      <p:cNvPr id="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553" y="2471103"/>
                        <a:ext cx="18288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2"/>
          <p:cNvGraphicFramePr>
            <a:graphicFrameLocks noChangeAspect="1"/>
          </p:cNvGraphicFramePr>
          <p:nvPr/>
        </p:nvGraphicFramePr>
        <p:xfrm>
          <a:off x="2803208" y="5473383"/>
          <a:ext cx="19097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1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208" y="5473383"/>
                        <a:ext cx="1909762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2"/>
          <p:cNvGraphicFramePr>
            <a:graphicFrameLocks noChangeAspect="1"/>
          </p:cNvGraphicFramePr>
          <p:nvPr/>
        </p:nvGraphicFramePr>
        <p:xfrm>
          <a:off x="7306628" y="5363528"/>
          <a:ext cx="1422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1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628" y="5363528"/>
                        <a:ext cx="14224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2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4522"/>
          </a:xfrm>
        </p:spPr>
        <p:txBody>
          <a:bodyPr/>
          <a:lstStyle/>
          <a:p>
            <a:r>
              <a:rPr lang="en-CA" dirty="0"/>
              <a:t>Comparing Quantiti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9560" y="929640"/>
            <a:ext cx="8580120" cy="2697480"/>
          </a:xfrm>
        </p:spPr>
        <p:txBody>
          <a:bodyPr/>
          <a:lstStyle/>
          <a:p>
            <a:r>
              <a:rPr lang="en-CA" dirty="0"/>
              <a:t>Percentages are used to compare how large/small one quantity is, relative to another quantity</a:t>
            </a:r>
          </a:p>
          <a:p>
            <a:r>
              <a:rPr lang="en-CA" dirty="0"/>
              <a:t>Suppose Jason is 12 years old and Tom is 24 years old</a:t>
            </a:r>
          </a:p>
          <a:p>
            <a:r>
              <a:rPr lang="en-CA" dirty="0"/>
              <a:t>A can of coke is 250ml and a large bottle is 1L</a:t>
            </a:r>
          </a:p>
          <a:p>
            <a:r>
              <a:rPr lang="en-CA" dirty="0"/>
              <a:t>A sumo wrestler weighs 375lbs and Sandy weighs 125lbs</a:t>
            </a:r>
          </a:p>
        </p:txBody>
      </p:sp>
      <p:pic>
        <p:nvPicPr>
          <p:cNvPr id="66" name="Picture 65" descr="boy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2450" y="3722370"/>
            <a:ext cx="1394460" cy="2095500"/>
          </a:xfrm>
          <a:prstGeom prst="rect">
            <a:avLst/>
          </a:prstGeom>
        </p:spPr>
      </p:pic>
      <p:pic>
        <p:nvPicPr>
          <p:cNvPr id="67" name="Picture 66" descr="boy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18235" y="3154681"/>
            <a:ext cx="2518484" cy="2518484"/>
          </a:xfrm>
          <a:prstGeom prst="rect">
            <a:avLst/>
          </a:prstGeom>
        </p:spPr>
      </p:pic>
      <p:sp>
        <p:nvSpPr>
          <p:cNvPr id="68" name="TextBox 67"/>
          <p:cNvSpPr txBox="1"/>
          <p:nvPr/>
        </p:nvSpPr>
        <p:spPr>
          <a:xfrm>
            <a:off x="396240" y="5791200"/>
            <a:ext cx="340189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Jason is 50% of Tom’s age</a:t>
            </a:r>
          </a:p>
        </p:txBody>
      </p:sp>
      <p:pic>
        <p:nvPicPr>
          <p:cNvPr id="69" name="Picture 68" descr="cok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62600" y="3356610"/>
            <a:ext cx="1249680" cy="1992630"/>
          </a:xfrm>
          <a:prstGeom prst="rect">
            <a:avLst/>
          </a:prstGeom>
        </p:spPr>
      </p:pic>
      <p:pic>
        <p:nvPicPr>
          <p:cNvPr id="70" name="Picture 69" descr="cok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858000" y="3087624"/>
            <a:ext cx="1874520" cy="3877056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4861560" y="5471160"/>
            <a:ext cx="2056973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he can is 25%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of the bottle’s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volume</a:t>
            </a:r>
          </a:p>
        </p:txBody>
      </p:sp>
      <p:pic>
        <p:nvPicPr>
          <p:cNvPr id="73" name="Picture 72" descr="sumo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4340" y="3139440"/>
            <a:ext cx="3772452" cy="3200400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6315705" y="4617720"/>
            <a:ext cx="2364750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The sumo</a:t>
            </a:r>
          </a:p>
          <a:p>
            <a:pPr algn="ctr"/>
            <a:r>
              <a:rPr lang="en-CA" sz="2100" dirty="0">
                <a:solidFill>
                  <a:srgbClr val="FF0000"/>
                </a:solidFill>
              </a:rPr>
              <a:t>wrester is 300% </a:t>
            </a:r>
          </a:p>
          <a:p>
            <a:pPr algn="ctr"/>
            <a:r>
              <a:rPr lang="en-CA" sz="2100" dirty="0">
                <a:solidFill>
                  <a:srgbClr val="FF0000"/>
                </a:solidFill>
              </a:rPr>
              <a:t>of Sandy’s weight</a:t>
            </a:r>
          </a:p>
        </p:txBody>
      </p:sp>
      <p:pic>
        <p:nvPicPr>
          <p:cNvPr id="75" name="Picture 74" descr="heart1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85310" y="2967990"/>
            <a:ext cx="1162050" cy="1247731"/>
          </a:xfrm>
          <a:prstGeom prst="rect">
            <a:avLst/>
          </a:prstGeom>
        </p:spPr>
      </p:pic>
      <p:pic>
        <p:nvPicPr>
          <p:cNvPr id="72" name="Picture 71" descr="girl1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427178" y="4179517"/>
            <a:ext cx="1714541" cy="2234524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0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8" grpId="1"/>
      <p:bldP spid="71" grpId="0"/>
      <p:bldP spid="71" grpId="1"/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274638"/>
            <a:ext cx="8595360" cy="959802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Represent each of the following as a percentag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" y="1295400"/>
            <a:ext cx="8382000" cy="899160"/>
          </a:xfrm>
        </p:spPr>
        <p:txBody>
          <a:bodyPr/>
          <a:lstStyle/>
          <a:p>
            <a:pPr>
              <a:buNone/>
            </a:pPr>
            <a:r>
              <a:rPr lang="en-CA" dirty="0" err="1"/>
              <a:t>i</a:t>
            </a:r>
            <a:r>
              <a:rPr lang="en-CA" dirty="0"/>
              <a:t>) If a grid has 1000 little squares, what percentage of the grid is 18 squar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21920" y="3002280"/>
            <a:ext cx="8382000" cy="89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i) David has 16eggs.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What percentage of a dozen eggs does he have?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21920" y="4861560"/>
            <a:ext cx="8382000" cy="89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ii) Larry weighs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0lbs and he has 35lbs of body fat.  What percentage of his weight is fat?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93775" y="2210435"/>
          <a:ext cx="11779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210435"/>
                        <a:ext cx="11779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186305" y="2267585"/>
          <a:ext cx="1138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305" y="2267585"/>
                        <a:ext cx="11382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093153" y="3897948"/>
          <a:ext cx="8937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153" y="3897948"/>
                        <a:ext cx="89376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985962" y="3896995"/>
          <a:ext cx="13414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2" y="3896995"/>
                        <a:ext cx="13414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202624" y="3886199"/>
          <a:ext cx="3476148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206360" imgH="215640" progId="Equation.DSMT4">
                  <p:embed/>
                </p:oleObj>
              </mc:Choice>
              <mc:Fallback>
                <p:oleObj name="Equation" r:id="rId12" imgW="1206360" imgH="215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624" y="3886199"/>
                        <a:ext cx="3476148" cy="565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632575" y="3875088"/>
          <a:ext cx="17938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622080" imgH="215640" progId="Equation.DSMT4">
                  <p:embed/>
                </p:oleObj>
              </mc:Choice>
              <mc:Fallback>
                <p:oleObj name="Equation" r:id="rId14" imgW="622080" imgH="215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3875088"/>
                        <a:ext cx="179387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890905" y="5878513"/>
          <a:ext cx="10556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330120" imgH="228600" progId="Equation.DSMT4">
                  <p:embed/>
                </p:oleObj>
              </mc:Choice>
              <mc:Fallback>
                <p:oleObj name="Equation" r:id="rId16" imgW="330120" imgH="2286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5" y="5878513"/>
                        <a:ext cx="10556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921510" y="5893753"/>
          <a:ext cx="10969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342720" imgH="228600" progId="Equation.DSMT4">
                  <p:embed/>
                </p:oleObj>
              </mc:Choice>
              <mc:Fallback>
                <p:oleObj name="Equation" r:id="rId18" imgW="342720" imgH="2286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510" y="5893753"/>
                        <a:ext cx="10969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979103" y="5935980"/>
          <a:ext cx="1381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103" y="5935980"/>
                        <a:ext cx="13811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2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PASSING_SCORE" val="100.0000000000"/>
  <p:tag name="GENSWF_OUTPUT_FILE_NAME" val="m8pch31"/>
  <p:tag name="ISPRING_RESOURCE_PATHS_HASH_2" val="fb337e05030f996b05844113ea29d422b22f56"/>
  <p:tag name="ISPRING_ULTRA_SCORM_COURSE_ID" val="CDA111B2-F4C2-4ABB-B804-C7C75BA8B34E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3.1 What are percentages"/>
  <p:tag name="ISPRING_RESOURCE_PATHS_HASH_PRESENTER" val="942579312bd4ebbef0786058969b9fdec7f4c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8P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82</TotalTime>
  <Words>473</Words>
  <Application>Microsoft Office PowerPoint</Application>
  <PresentationFormat>On-screen Show (4:3)</PresentationFormat>
  <Paragraphs>50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Chapter 3.1  What are Percentages? </vt:lpstr>
      <vt:lpstr>What are Percentages? </vt:lpstr>
      <vt:lpstr>Fractions as Percentages:</vt:lpstr>
      <vt:lpstr>Ex: Represent each area and fraction as a percentage: </vt:lpstr>
      <vt:lpstr>Fractional Percentages:</vt:lpstr>
      <vt:lpstr>PowerPoint Presentation</vt:lpstr>
      <vt:lpstr>Comparing Quantities:</vt:lpstr>
      <vt:lpstr>Practice: Represent each of the following as a percentage: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1 What are percentages</dc:title>
  <dc:creator>Danny Young</dc:creator>
  <cp:lastModifiedBy>Danny Young</cp:lastModifiedBy>
  <cp:revision>60</cp:revision>
  <dcterms:created xsi:type="dcterms:W3CDTF">2012-09-22T21:53:56Z</dcterms:created>
  <dcterms:modified xsi:type="dcterms:W3CDTF">2018-11-05T06:20:40Z</dcterms:modified>
</cp:coreProperties>
</file>